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1A64" w:rsidRDefault="00DA1A64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b/>
          <w:sz w:val="28"/>
          <w:szCs w:val="28"/>
          <w:lang w:val="uk-UA" w:eastAsia="ar-SA"/>
        </w:rPr>
        <w:lastRenderedPageBreak/>
        <w:t>ПРАКТИЧНА РОБОТА №4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center"/>
        <w:textAlignment w:val="baseline"/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  <w:t>ДОСЛІДЖЕННЯ ДИСКРЕТНИХ СИСТЕМ УПРАВЛІННЯ З РЕЛЕЙНИМИ ЕЛЕМЕНТАМИ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ab/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ar-SA"/>
        </w:rPr>
        <w:t xml:space="preserve">Метою роботи </w:t>
      </w: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є закріплення студентами навичок побудови та дослідження дискретним систем управління з релейними елементами. 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64D8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оретичні відомості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В схемах автоматичного та програмного управління різними виробничими процесами, в пристроях сигналізації та блокування в якості елементів дискретної дії з двома станами входу та виходу широко використовують електромагнітні реле. В залежності від поєднання сигналів, які надходять від вхідних пристроїв (пускові кнопки, кінцеві та прохідні вимикачі), такі схеми дозволяють отримувати необхідну послідовність вмикання виконуючих пристроїв (електроприводів, тягових електромагнітів, електропневматичних і електрогідравлічних клапанів та ін.). По суті, такі схеми втілюють логічні операції тієї чи іншої складності, які складаються з елементарних логічних операцій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>І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,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>АБО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,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>НЕ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. При цьому проходження по обмотці реле струму, достатнього для спрацьовування, приймається за “1” на вході реле, відсутність струму в обмотці чи його зменшення до струму відпускання – за “0” на вході.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Замкнений стан контактів приймається за “1”, розімкнений – за “0”, як на виході реле, так і на його вході, якщо обмотка вмикається контактами попереднього реле. 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Логічні операції за допомогою реле можливо здійснити або шляхом комбінації вмикання декількох обмоток в багатообмоточних реле, або шляхом комбінації вмикання контактів реле. 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ерший спосіб вимагає наявності у реле стількох обмоток, скільки вхідних величин має логічний зв’язок. В цьому випадку струми та кількість витків окремих обмоток повинні бути розраховані так, щоб намагнічувальна сила (НС) спрацьовування чи відпускання реле досягалася тільки при потрібній логічній 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 xml:space="preserve">комбінації вхідних сигналів (струмів) в окремих обмотках реле. Найбільш придатним для цієї мети є поляризоване реле з декількома обмотками. 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Наприклад, для здійснення операції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 xml:space="preserve">І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на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 xml:space="preserve">n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входів реле потрібно мати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 xml:space="preserve">n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обмоток, кожна з яких повинна створювати намагнічувальну силу, яка дорівнює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 xml:space="preserve">1/n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НС спрацьовування. В цьому випадку реле спрацьовує тільки при наявності всіх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 xml:space="preserve">n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сигналів на вході. При цьому, для відпускання реле при відсутності хоча б одного сигналу необхідно, щоб НС </w:t>
      </w:r>
      <w:r w:rsidRPr="00264D86">
        <w:rPr>
          <w:rFonts w:ascii="Times New Roman" w:eastAsia="Times New Roman" w:hAnsi="Times New Roman" w:cs="Times New Roman"/>
          <w:i/>
          <w:iCs/>
          <w:sz w:val="28"/>
          <w:szCs w:val="28"/>
          <w:lang w:val="uk-UA" w:eastAsia="ar-SA"/>
        </w:rPr>
        <w:t xml:space="preserve">n-1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обмоток була менша НС відпускання. Звідси очевидний основний недолік цього способу, який полягає в необхідності особливої стабільності струмів в обмотках.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Іншою сферою застосування релейних елементів є дискретні системи керування, які не потребують високої точності стабілізації вихідної величини і допускають її пульсації в процесі роботи. Прикладами таких систем є водогрійні котли, системи кондиціонування та ін.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</w:p>
    <w:p w:rsidR="00264D86" w:rsidRPr="00264D86" w:rsidRDefault="00264D86" w:rsidP="00264D86">
      <w:pPr>
        <w:overflowPunct w:val="0"/>
        <w:autoSpaceDE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ar-SA"/>
        </w:rPr>
        <w:t>Хід роботи</w:t>
      </w:r>
      <w:r w:rsidRPr="00264D86">
        <w:rPr>
          <w:rFonts w:ascii="Times New Roman" w:eastAsia="Times New Roman" w:hAnsi="Times New Roman" w:cs="Times New Roman"/>
          <w:b/>
          <w:sz w:val="28"/>
          <w:szCs w:val="28"/>
          <w:lang w:val="uk-UA" w:eastAsia="ar-SA"/>
        </w:rPr>
        <w:t>: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ar-SA"/>
        </w:rPr>
      </w:pPr>
      <w:r w:rsidRPr="00264D8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ar-SA"/>
        </w:rPr>
        <w:t xml:space="preserve">1. 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  <w:t>Для заданого об’єкта управління побудува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ar-SA"/>
        </w:rPr>
        <w:t>но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  <w:t xml:space="preserve"> схему системи управління з одиничним зворотнім зв’язком і релейним елементом в якості регулюючого пристрою.</w:t>
      </w: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>При побудові схеми прийнят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о </w:t>
      </w: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>наступні параметри: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rPr>
          <w:rFonts w:ascii="Symbol" w:eastAsia="Times New Roman" w:hAnsi="Symbol" w:cs="Symbol"/>
          <w:color w:val="000000"/>
          <w:sz w:val="24"/>
          <w:szCs w:val="24"/>
          <w:lang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64D86">
        <w:rPr>
          <w:rFonts w:ascii="Symbol" w:eastAsia="Times New Roman" w:hAnsi="Symbol" w:cs="Symbol"/>
          <w:color w:val="000000"/>
          <w:sz w:val="28"/>
          <w:szCs w:val="28"/>
          <w:lang w:eastAsia="ru-RU"/>
        </w:rPr>
        <w:t></w:t>
      </w:r>
      <w:r w:rsidRPr="00264D86">
        <w:rPr>
          <w:rFonts w:ascii="Symbol" w:eastAsia="Times New Roman" w:hAnsi="Symbol" w:cs="Symbol"/>
          <w:color w:val="000000"/>
          <w:sz w:val="28"/>
          <w:szCs w:val="28"/>
          <w:lang w:eastAsia="ru-RU"/>
        </w:rPr>
        <w:t>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еріод дискретизації T=1. 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Symbol" w:eastAsia="Times New Roman" w:hAnsi="Symbol" w:cs="Symbol"/>
          <w:color w:val="000000"/>
          <w:sz w:val="28"/>
          <w:szCs w:val="28"/>
          <w:lang w:eastAsia="ru-RU"/>
        </w:rPr>
        <w:t></w:t>
      </w:r>
      <w:r w:rsidRPr="00264D86">
        <w:rPr>
          <w:rFonts w:ascii="Symbol" w:eastAsia="Times New Roman" w:hAnsi="Symbol" w:cs="Symbol"/>
          <w:color w:val="000000"/>
          <w:sz w:val="28"/>
          <w:szCs w:val="28"/>
          <w:lang w:eastAsia="ru-RU"/>
        </w:rPr>
        <w:t>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піввідношення постійних часу об’єкту керування </w:t>
      </w:r>
      <w:r w:rsidRPr="00264D86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uk-UA" w:eastAsia="ru-RU"/>
        </w:rPr>
        <w:object w:dxaOrig="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.75pt" o:ole="">
            <v:imagedata r:id="rId7" o:title=""/>
          </v:shape>
          <o:OLEObject Type="Embed" ProgID="Equation.DSMT4" ShapeID="_x0000_i1025" DrawAspect="Content" ObjectID="_1665741892" r:id="rId8"/>
        </w:objec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64D86">
        <w:rPr>
          <w:rFonts w:ascii="Symbol" w:eastAsia="Times New Roman" w:hAnsi="Symbol" w:cs="Symbol"/>
          <w:color w:val="000000"/>
          <w:sz w:val="28"/>
          <w:szCs w:val="28"/>
          <w:lang w:eastAsia="ru-RU"/>
        </w:rPr>
        <w:t></w:t>
      </w:r>
      <w:r w:rsidRPr="00264D86">
        <w:rPr>
          <w:rFonts w:ascii="Symbol" w:eastAsia="Times New Roman" w:hAnsi="Symbol" w:cs="Symbol"/>
          <w:color w:val="000000"/>
          <w:sz w:val="28"/>
          <w:szCs w:val="28"/>
          <w:lang w:eastAsia="ru-RU"/>
        </w:rPr>
        <w:t>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ередаточна функція об’єкту керування: 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drawing>
          <wp:inline distT="0" distB="0" distL="0" distR="0" wp14:anchorId="2992AB3B" wp14:editId="7ABFB4EC">
            <wp:extent cx="2101932" cy="645196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0619" t="66791" r="8880" b="12658"/>
                    <a:stretch/>
                  </pic:blipFill>
                  <pic:spPr bwMode="auto">
                    <a:xfrm>
                      <a:off x="0" y="0"/>
                      <a:ext cx="2102308" cy="6453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а рис. 1 зображено систему </w:t>
      </w:r>
      <w:r w:rsidRPr="00264D86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управління з одиничним зворотнім зв’язком і релейним елементом в якості регулюючого пристрою</w:t>
      </w:r>
      <w:r w:rsidRPr="00264D86">
        <w:rPr>
          <w:rFonts w:ascii="Times New Roman" w:eastAsia="Times New Roman" w:hAnsi="Times New Roman" w:cs="Times New Roman"/>
          <w:bCs/>
          <w:sz w:val="28"/>
          <w:szCs w:val="28"/>
          <w:lang w:val="uk-UA" w:eastAsia="ar-SA"/>
        </w:rPr>
        <w:t>.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lastRenderedPageBreak/>
        <w:drawing>
          <wp:inline distT="0" distB="0" distL="0" distR="0" wp14:anchorId="278CAE4F" wp14:editId="5B07C7D1">
            <wp:extent cx="5976149" cy="2161309"/>
            <wp:effectExtent l="0" t="0" r="571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5482" t="31484" r="12355" b="25848"/>
                    <a:stretch/>
                  </pic:blipFill>
                  <pic:spPr bwMode="auto">
                    <a:xfrm>
                      <a:off x="0" y="0"/>
                      <a:ext cx="5991504" cy="21668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Рис. 1. Система управління </w:t>
      </w:r>
      <w:r w:rsidRPr="00264D86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з одиничним зворотнім зв’язком і релейним елементом в якості регулюючого пристрою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uk-UA" w:eastAsia="ar-SA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drawing>
          <wp:inline distT="0" distB="0" distL="0" distR="0" wp14:anchorId="548982D4" wp14:editId="3A6CDA0E">
            <wp:extent cx="3250817" cy="5011387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2348" cy="5013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Рис. 2. Налаштування блоку </w:t>
      </w:r>
      <w:r w:rsidRPr="00264D86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Sine</w:t>
      </w:r>
      <w:r w:rsidRPr="00264D86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264D86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Wave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lastRenderedPageBreak/>
        <w:drawing>
          <wp:inline distT="0" distB="0" distL="0" distR="0" wp14:anchorId="7CF61928" wp14:editId="08301E14">
            <wp:extent cx="3213509" cy="4583875"/>
            <wp:effectExtent l="0" t="0" r="635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7069" cy="458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Рис. 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3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Налаштування блоку </w:t>
      </w:r>
      <w:r w:rsidRPr="00264D86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Pulse Generator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drawing>
          <wp:inline distT="0" distB="0" distL="0" distR="0" wp14:anchorId="38FE9333" wp14:editId="1961CC45">
            <wp:extent cx="3156446" cy="3277589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66354" cy="3287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Рис. 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4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Налаштування блоку </w:t>
      </w:r>
      <w:r w:rsidRPr="00264D86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Relay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lastRenderedPageBreak/>
        <w:drawing>
          <wp:inline distT="0" distB="0" distL="0" distR="0" wp14:anchorId="57E62425" wp14:editId="3305784F">
            <wp:extent cx="5683873" cy="2885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20656"/>
                    <a:stretch/>
                  </pic:blipFill>
                  <pic:spPr bwMode="auto">
                    <a:xfrm>
                      <a:off x="0" y="0"/>
                      <a:ext cx="5684886" cy="2886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ис. 5. Налаштування параметрів моделі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73E53282" wp14:editId="3ACF8DD4">
            <wp:extent cx="6294120" cy="3515360"/>
            <wp:effectExtent l="0" t="0" r="0" b="889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351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ис. 6. Результат моделювання системи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ar-SA"/>
        </w:rPr>
        <w:t>2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  <w:t xml:space="preserve">. 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ar-SA"/>
        </w:rPr>
        <w:t>З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  <w:t>здійсн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ar-SA"/>
        </w:rPr>
        <w:t>ено</w:t>
      </w:r>
      <w:r w:rsidRPr="00264D86">
        <w:rPr>
          <w:rFonts w:ascii="Times New Roman" w:eastAsia="Times New Roman" w:hAnsi="Times New Roman" w:cs="Times New Roman"/>
          <w:b/>
          <w:bCs/>
          <w:sz w:val="28"/>
          <w:szCs w:val="28"/>
          <w:lang w:eastAsia="ar-SA"/>
        </w:rPr>
        <w:t xml:space="preserve"> налаштування релейного елементу так, щоб коливання вихідного сигналу не перевищували 5%.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ля цього змінимо налаштування релейного елементу так, як показано на рис. 7.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noProof/>
          <w:sz w:val="28"/>
          <w:szCs w:val="20"/>
          <w:lang w:val="en-US"/>
        </w:rPr>
        <w:lastRenderedPageBreak/>
        <w:drawing>
          <wp:inline distT="0" distB="0" distL="0" distR="0" wp14:anchorId="4780C75F" wp14:editId="326D5AAF">
            <wp:extent cx="3360717" cy="348970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66146" cy="3495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Рис. 7. Налаштування блоку </w:t>
      </w:r>
      <w:r w:rsidRPr="00264D86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Relay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283CB6E1" wp14:editId="3C409E45">
            <wp:extent cx="5735781" cy="3149124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961" cy="3149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ис. 8. Результат моделювання системи</w:t>
      </w:r>
    </w:p>
    <w:p w:rsidR="00264D86" w:rsidRPr="00264D86" w:rsidRDefault="00264D86" w:rsidP="00264D86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264D86" w:rsidRPr="00264D86" w:rsidRDefault="00264D86" w:rsidP="00264D86">
      <w:pPr>
        <w:overflowPunct w:val="0"/>
        <w:autoSpaceDE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ab/>
      </w:r>
      <w:r w:rsidRPr="00264D86">
        <w:rPr>
          <w:rFonts w:ascii="Times New Roman" w:eastAsia="Times New Roman" w:hAnsi="Times New Roman" w:cs="Times New Roman"/>
          <w:b/>
          <w:sz w:val="28"/>
          <w:szCs w:val="28"/>
          <w:lang w:val="uk-UA" w:eastAsia="ar-SA"/>
        </w:rPr>
        <w:t xml:space="preserve">Висновки: 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В процесі виконання практич</w:t>
      </w:r>
      <w:r w:rsidR="00F03F9E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ної роботи</w:t>
      </w:r>
      <w:bookmarkStart w:id="0" w:name="_GoBack"/>
      <w:bookmarkEnd w:id="0"/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, </w:t>
      </w:r>
      <w:r w:rsidRPr="00264D8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ar-SA"/>
        </w:rPr>
        <w:t xml:space="preserve">було </w:t>
      </w: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>закріплен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о</w:t>
      </w: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навичк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и</w:t>
      </w: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обудови та дослідження дискретни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х</w:t>
      </w:r>
      <w:r w:rsidRPr="00264D8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систем управління з релейними елементами</w:t>
      </w:r>
      <w:r w:rsidRPr="00264D86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.</w:t>
      </w:r>
    </w:p>
    <w:p w:rsidR="009B3D3B" w:rsidRPr="00264D86" w:rsidRDefault="009B3D3B" w:rsidP="009B3D3B">
      <w:pPr>
        <w:rPr>
          <w:lang w:val="uk-UA"/>
        </w:rPr>
      </w:pPr>
    </w:p>
    <w:sectPr w:rsidR="009B3D3B" w:rsidRPr="00264D86" w:rsidSect="00971B4B">
      <w:footerReference w:type="default" r:id="rId18"/>
      <w:footerReference w:type="first" r:id="rId19"/>
      <w:pgSz w:w="11906" w:h="16838" w:code="9"/>
      <w:pgMar w:top="720" w:right="765" w:bottom="720" w:left="765" w:header="680" w:footer="227" w:gutter="0"/>
      <w:pgBorders w:offsetFrom="page">
        <w:top w:val="single" w:sz="4" w:space="24" w:color="auto"/>
        <w:left w:val="single" w:sz="4" w:space="31" w:color="auto"/>
        <w:bottom w:val="single" w:sz="4" w:space="24" w:color="FFFFFF" w:themeColor="background1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1404" w:rsidRDefault="00541404" w:rsidP="00BC327B">
      <w:pPr>
        <w:spacing w:after="0" w:line="240" w:lineRule="auto"/>
      </w:pPr>
      <w:r>
        <w:separator/>
      </w:r>
    </w:p>
  </w:endnote>
  <w:endnote w:type="continuationSeparator" w:id="0">
    <w:p w:rsidR="00541404" w:rsidRDefault="00541404" w:rsidP="00BC3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807" w:type="dxa"/>
      <w:tblInd w:w="-3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55"/>
      <w:gridCol w:w="534"/>
      <w:gridCol w:w="1184"/>
      <w:gridCol w:w="917"/>
      <w:gridCol w:w="495"/>
      <w:gridCol w:w="6879"/>
      <w:gridCol w:w="443"/>
    </w:tblGrid>
    <w:tr w:rsidR="00A7338E" w:rsidTr="00A7338E">
      <w:trPr>
        <w:cantSplit/>
        <w:trHeight w:val="305"/>
      </w:trPr>
      <w:tc>
        <w:tcPr>
          <w:tcW w:w="340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511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113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878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7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6586" w:type="dxa"/>
          <w:vMerge w:val="restart"/>
          <w:vAlign w:val="center"/>
        </w:tcPr>
        <w:p w:rsidR="00964ECA" w:rsidRPr="00880CB7" w:rsidRDefault="00A7338E" w:rsidP="00CB43A0">
          <w:pPr>
            <w:pStyle w:val="a6"/>
            <w:ind w:right="-1474"/>
            <w:rPr>
              <w:rFonts w:ascii="Times New Roman" w:hAnsi="Times New Roman" w:cs="Times New Roman"/>
              <w:sz w:val="40"/>
              <w:szCs w:val="40"/>
              <w:lang w:val="uk-UA"/>
            </w:rPr>
          </w:pPr>
          <w:r w:rsidRPr="00A7338E">
            <w:rPr>
              <w:rFonts w:ascii="Times New Roman" w:hAnsi="Times New Roman" w:cs="Times New Roman"/>
              <w:sz w:val="40"/>
              <w:szCs w:val="40"/>
              <w:lang w:val="uk-UA"/>
            </w:rPr>
            <w:t xml:space="preserve">              </w:t>
          </w:r>
          <w:r w:rsidR="00964ECA">
            <w:rPr>
              <w:rFonts w:ascii="Times New Roman" w:hAnsi="Times New Roman" w:cs="Times New Roman"/>
              <w:sz w:val="40"/>
              <w:szCs w:val="40"/>
              <w:lang w:val="en-US"/>
            </w:rPr>
            <w:t xml:space="preserve"> </w:t>
          </w:r>
          <w:r w:rsidRPr="00A7338E">
            <w:rPr>
              <w:rFonts w:ascii="Times New Roman" w:hAnsi="Times New Roman" w:cs="Times New Roman"/>
              <w:sz w:val="40"/>
              <w:szCs w:val="40"/>
              <w:lang w:val="uk-UA"/>
            </w:rPr>
            <w:t xml:space="preserve">  6</w:t>
          </w:r>
          <w:r w:rsidR="00590EE2">
            <w:rPr>
              <w:rFonts w:ascii="Times New Roman" w:hAnsi="Times New Roman" w:cs="Times New Roman"/>
              <w:sz w:val="40"/>
              <w:szCs w:val="40"/>
            </w:rPr>
            <w:t>.</w:t>
          </w:r>
          <w:r w:rsidR="00590EE2">
            <w:rPr>
              <w:rFonts w:ascii="Times New Roman" w:hAnsi="Times New Roman" w:cs="Times New Roman"/>
              <w:sz w:val="40"/>
              <w:szCs w:val="40"/>
              <w:lang w:val="uk-UA"/>
            </w:rPr>
            <w:t>151</w:t>
          </w:r>
          <w:r w:rsidR="00590EE2">
            <w:rPr>
              <w:rFonts w:ascii="Times New Roman" w:hAnsi="Times New Roman" w:cs="Times New Roman"/>
              <w:sz w:val="40"/>
              <w:szCs w:val="40"/>
            </w:rPr>
            <w:t>.</w:t>
          </w:r>
          <w:r w:rsidR="00964ECA">
            <w:rPr>
              <w:rFonts w:ascii="Times New Roman" w:hAnsi="Times New Roman" w:cs="Times New Roman"/>
              <w:sz w:val="40"/>
              <w:szCs w:val="40"/>
              <w:lang w:val="en-US"/>
            </w:rPr>
            <w:t>5341.07.</w:t>
          </w:r>
          <w:r w:rsidR="00880CB7">
            <w:rPr>
              <w:rFonts w:ascii="Times New Roman" w:hAnsi="Times New Roman" w:cs="Times New Roman"/>
              <w:sz w:val="40"/>
              <w:szCs w:val="40"/>
              <w:lang w:val="uk-UA"/>
            </w:rPr>
            <w:t>04</w:t>
          </w:r>
        </w:p>
      </w:tc>
      <w:tc>
        <w:tcPr>
          <w:tcW w:w="424" w:type="dxa"/>
          <w:vAlign w:val="center"/>
        </w:tcPr>
        <w:p w:rsidR="00A7338E" w:rsidRPr="00A7338E" w:rsidRDefault="00A7338E" w:rsidP="00A7338E">
          <w:pPr>
            <w:pStyle w:val="a6"/>
            <w:ind w:right="-1474" w:hanging="108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 xml:space="preserve"> Лист</w:t>
          </w:r>
        </w:p>
      </w:tc>
    </w:tr>
    <w:tr w:rsidR="00A7338E" w:rsidTr="00A7338E">
      <w:trPr>
        <w:cantSplit/>
        <w:trHeight w:val="305"/>
      </w:trPr>
      <w:tc>
        <w:tcPr>
          <w:tcW w:w="340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511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113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878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7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6586" w:type="dxa"/>
          <w:vMerge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24" w:type="dxa"/>
          <w:vMerge w:val="restart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28"/>
              <w:szCs w:val="28"/>
            </w:rPr>
          </w:pP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begin"/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instrText xml:space="preserve"> PAGE </w:instrText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separate"/>
          </w:r>
          <w:r w:rsidR="00F03F9E">
            <w:rPr>
              <w:rFonts w:ascii="Times New Roman" w:hAnsi="Times New Roman" w:cs="Times New Roman"/>
              <w:noProof/>
              <w:snapToGrid w:val="0"/>
              <w:sz w:val="28"/>
              <w:szCs w:val="28"/>
            </w:rPr>
            <w:t>7</w:t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end"/>
          </w:r>
        </w:p>
      </w:tc>
    </w:tr>
    <w:tr w:rsidR="00A7338E" w:rsidTr="00A7338E">
      <w:trPr>
        <w:cantSplit/>
        <w:trHeight w:val="305"/>
      </w:trPr>
      <w:tc>
        <w:tcPr>
          <w:tcW w:w="340" w:type="dxa"/>
          <w:vAlign w:val="center"/>
        </w:tcPr>
        <w:p w:rsidR="00A7338E" w:rsidRPr="00A7338E" w:rsidRDefault="00A7338E" w:rsidP="00A7338E">
          <w:pPr>
            <w:pStyle w:val="a6"/>
            <w:ind w:right="-1474" w:hanging="77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Изм</w:t>
          </w:r>
        </w:p>
      </w:tc>
      <w:tc>
        <w:tcPr>
          <w:tcW w:w="511" w:type="dxa"/>
          <w:vAlign w:val="center"/>
        </w:tcPr>
        <w:p w:rsidR="00A7338E" w:rsidRPr="00A7338E" w:rsidRDefault="00A7338E" w:rsidP="00A7338E">
          <w:pPr>
            <w:pStyle w:val="a6"/>
            <w:ind w:right="-1474" w:hanging="80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Лист</w:t>
          </w:r>
        </w:p>
      </w:tc>
      <w:tc>
        <w:tcPr>
          <w:tcW w:w="1134" w:type="dxa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№ докум</w:t>
          </w:r>
        </w:p>
      </w:tc>
      <w:tc>
        <w:tcPr>
          <w:tcW w:w="878" w:type="dxa"/>
          <w:vAlign w:val="center"/>
        </w:tcPr>
        <w:p w:rsidR="00A7338E" w:rsidRPr="00A7338E" w:rsidRDefault="00A7338E" w:rsidP="00A7338E">
          <w:pPr>
            <w:pStyle w:val="a6"/>
            <w:ind w:right="-1474" w:hanging="44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Подпись</w:t>
          </w:r>
        </w:p>
      </w:tc>
      <w:tc>
        <w:tcPr>
          <w:tcW w:w="474" w:type="dxa"/>
          <w:vAlign w:val="center"/>
        </w:tcPr>
        <w:p w:rsidR="00A7338E" w:rsidRPr="00A7338E" w:rsidRDefault="00A7338E" w:rsidP="00A7338E">
          <w:pPr>
            <w:pStyle w:val="a6"/>
            <w:ind w:right="-1474" w:hanging="59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Дата</w:t>
          </w:r>
        </w:p>
      </w:tc>
      <w:tc>
        <w:tcPr>
          <w:tcW w:w="6586" w:type="dxa"/>
          <w:vMerge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24" w:type="dxa"/>
          <w:vMerge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</w:tr>
  </w:tbl>
  <w:p w:rsidR="00A7338E" w:rsidRDefault="00A7338E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a8"/>
      <w:tblW w:w="10807" w:type="dxa"/>
      <w:tblInd w:w="-34" w:type="dxa"/>
      <w:tblLayout w:type="fixed"/>
      <w:tblLook w:val="04A0" w:firstRow="1" w:lastRow="0" w:firstColumn="1" w:lastColumn="0" w:noHBand="0" w:noVBand="1"/>
    </w:tblPr>
    <w:tblGrid>
      <w:gridCol w:w="570"/>
      <w:gridCol w:w="710"/>
      <w:gridCol w:w="1422"/>
      <w:gridCol w:w="853"/>
      <w:gridCol w:w="711"/>
      <w:gridCol w:w="3555"/>
      <w:gridCol w:w="284"/>
      <w:gridCol w:w="427"/>
      <w:gridCol w:w="284"/>
      <w:gridCol w:w="995"/>
      <w:gridCol w:w="996"/>
    </w:tblGrid>
    <w:tr w:rsidR="002E244C" w:rsidRPr="004112D7" w:rsidTr="00A7338E">
      <w:trPr>
        <w:trHeight w:val="275"/>
      </w:trPr>
      <w:tc>
        <w:tcPr>
          <w:tcW w:w="56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521" w:type="dxa"/>
          <w:gridSpan w:val="6"/>
          <w:vMerge w:val="restart"/>
          <w:vAlign w:val="center"/>
        </w:tcPr>
        <w:p w:rsidR="00964ECA" w:rsidRPr="00880CB7" w:rsidRDefault="002E244C" w:rsidP="00964ECA">
          <w:pPr>
            <w:pStyle w:val="a6"/>
            <w:jc w:val="center"/>
            <w:rPr>
              <w:rFonts w:ascii="Times New Roman" w:hAnsi="Times New Roman" w:cs="Times New Roman"/>
              <w:sz w:val="40"/>
              <w:szCs w:val="24"/>
              <w:lang w:val="uk-UA"/>
            </w:rPr>
          </w:pPr>
          <w:r w:rsidRPr="004112D7">
            <w:rPr>
              <w:rFonts w:ascii="Times New Roman" w:hAnsi="Times New Roman" w:cs="Times New Roman"/>
              <w:sz w:val="40"/>
              <w:szCs w:val="24"/>
              <w:lang w:val="uk-UA"/>
            </w:rPr>
            <w:t>6</w:t>
          </w:r>
          <w:r w:rsidR="00590EE2">
            <w:rPr>
              <w:rFonts w:ascii="Times New Roman" w:hAnsi="Times New Roman" w:cs="Times New Roman"/>
              <w:sz w:val="40"/>
              <w:szCs w:val="24"/>
            </w:rPr>
            <w:t>.</w:t>
          </w:r>
          <w:r w:rsidR="00590EE2">
            <w:rPr>
              <w:rFonts w:ascii="Times New Roman" w:hAnsi="Times New Roman" w:cs="Times New Roman"/>
              <w:sz w:val="40"/>
              <w:szCs w:val="24"/>
              <w:lang w:val="uk-UA"/>
            </w:rPr>
            <w:t>151</w:t>
          </w:r>
          <w:r w:rsidR="00590EE2">
            <w:rPr>
              <w:rFonts w:ascii="Times New Roman" w:hAnsi="Times New Roman" w:cs="Times New Roman"/>
              <w:sz w:val="40"/>
              <w:szCs w:val="24"/>
            </w:rPr>
            <w:t>.</w:t>
          </w:r>
          <w:r w:rsidR="00964ECA">
            <w:rPr>
              <w:rFonts w:ascii="Times New Roman" w:hAnsi="Times New Roman" w:cs="Times New Roman"/>
              <w:sz w:val="40"/>
              <w:szCs w:val="24"/>
            </w:rPr>
            <w:t>5341.07</w:t>
          </w:r>
          <w:r w:rsidR="00964ECA">
            <w:rPr>
              <w:rFonts w:ascii="Times New Roman" w:hAnsi="Times New Roman" w:cs="Times New Roman"/>
              <w:sz w:val="40"/>
              <w:szCs w:val="24"/>
              <w:lang w:val="en-US"/>
            </w:rPr>
            <w:t>.</w:t>
          </w:r>
          <w:r w:rsidR="00880CB7">
            <w:rPr>
              <w:rFonts w:ascii="Times New Roman" w:hAnsi="Times New Roman" w:cs="Times New Roman"/>
              <w:sz w:val="40"/>
              <w:szCs w:val="24"/>
              <w:lang w:val="uk-UA"/>
            </w:rPr>
            <w:t>04</w:t>
          </w:r>
        </w:p>
      </w:tc>
    </w:tr>
    <w:tr w:rsidR="002E244C" w:rsidRPr="004112D7" w:rsidTr="00A7338E">
      <w:trPr>
        <w:trHeight w:val="275"/>
      </w:trPr>
      <w:tc>
        <w:tcPr>
          <w:tcW w:w="56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521" w:type="dxa"/>
          <w:gridSpan w:val="6"/>
          <w:vMerge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  <w:tr w:rsidR="002E244C" w:rsidRPr="004112D7" w:rsidTr="00A7338E">
      <w:trPr>
        <w:trHeight w:val="275"/>
      </w:trPr>
      <w:tc>
        <w:tcPr>
          <w:tcW w:w="56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Зм</w:t>
          </w:r>
        </w:p>
      </w:tc>
      <w:tc>
        <w:tcPr>
          <w:tcW w:w="70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Лист</w:t>
          </w:r>
        </w:p>
      </w:tc>
      <w:tc>
        <w:tcPr>
          <w:tcW w:w="141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№ докум.</w:t>
          </w:r>
        </w:p>
      </w:tc>
      <w:tc>
        <w:tcPr>
          <w:tcW w:w="850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П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дпис</w:t>
          </w:r>
        </w:p>
      </w:tc>
      <w:tc>
        <w:tcPr>
          <w:tcW w:w="709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Дата</w:t>
          </w:r>
        </w:p>
      </w:tc>
      <w:tc>
        <w:tcPr>
          <w:tcW w:w="6521" w:type="dxa"/>
          <w:gridSpan w:val="6"/>
          <w:vMerge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3544" w:type="dxa"/>
          <w:vMerge w:val="restart"/>
          <w:vAlign w:val="center"/>
        </w:tcPr>
        <w:p w:rsidR="002E244C" w:rsidRPr="001F1832" w:rsidRDefault="001F1832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1F1832">
            <w:rPr>
              <w:rFonts w:ascii="Times New Roman" w:hAnsi="Times New Roman" w:cs="Times New Roman"/>
              <w:sz w:val="28"/>
            </w:rPr>
            <w:t>Дослідження дискретних систем управління з релейними елементами</w:t>
          </w:r>
        </w:p>
      </w:tc>
      <w:tc>
        <w:tcPr>
          <w:tcW w:w="992" w:type="dxa"/>
          <w:gridSpan w:val="3"/>
        </w:tcPr>
        <w:p w:rsidR="002E244C" w:rsidRPr="009466C8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Л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т</w:t>
          </w:r>
        </w:p>
      </w:tc>
      <w:tc>
        <w:tcPr>
          <w:tcW w:w="992" w:type="dxa"/>
        </w:tcPr>
        <w:p w:rsidR="002E244C" w:rsidRPr="009466C8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Аркуш</w:t>
          </w:r>
        </w:p>
      </w:tc>
      <w:tc>
        <w:tcPr>
          <w:tcW w:w="993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Аркуш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в</w:t>
          </w: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>
            <w:rPr>
              <w:rFonts w:ascii="Times New Roman" w:hAnsi="Times New Roman" w:cs="Times New Roman"/>
              <w:sz w:val="20"/>
              <w:szCs w:val="24"/>
            </w:rPr>
            <w:t>Студент</w:t>
          </w:r>
        </w:p>
      </w:tc>
      <w:tc>
        <w:tcPr>
          <w:tcW w:w="1418" w:type="dxa"/>
        </w:tcPr>
        <w:p w:rsidR="002E244C" w:rsidRPr="004075DD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  <w:lang w:val="uk-UA"/>
            </w:rPr>
          </w:pPr>
          <w:r>
            <w:rPr>
              <w:rFonts w:ascii="Times New Roman" w:hAnsi="Times New Roman" w:cs="Times New Roman"/>
              <w:sz w:val="20"/>
              <w:szCs w:val="24"/>
              <w:lang w:val="uk-UA"/>
            </w:rPr>
            <w:t>Іванов С.</w:t>
          </w:r>
          <w:r w:rsidR="00590EE2">
            <w:rPr>
              <w:rFonts w:ascii="Times New Roman" w:hAnsi="Times New Roman" w:cs="Times New Roman"/>
              <w:sz w:val="20"/>
              <w:szCs w:val="24"/>
              <w:lang w:val="uk-UA"/>
            </w:rPr>
            <w:t xml:space="preserve"> Ю.</w:t>
          </w: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283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426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283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992" w:type="dxa"/>
        </w:tcPr>
        <w:p w:rsidR="002E244C" w:rsidRPr="00590EE2" w:rsidRDefault="00EB2F20" w:rsidP="00EB2F20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590EE2">
            <w:rPr>
              <w:rFonts w:ascii="Times New Roman" w:hAnsi="Times New Roman" w:cs="Times New Roman"/>
              <w:sz w:val="20"/>
              <w:szCs w:val="24"/>
            </w:rPr>
            <w:t>1</w:t>
          </w:r>
        </w:p>
      </w:tc>
      <w:tc>
        <w:tcPr>
          <w:tcW w:w="993" w:type="dxa"/>
        </w:tcPr>
        <w:p w:rsidR="002E244C" w:rsidRPr="00590EE2" w:rsidRDefault="002E244C" w:rsidP="00897304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 w:val="restart"/>
          <w:vAlign w:val="center"/>
        </w:tcPr>
        <w:p w:rsidR="002E244C" w:rsidRPr="004112D7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4112D7">
            <w:rPr>
              <w:rFonts w:ascii="Times New Roman" w:hAnsi="Times New Roman" w:cs="Times New Roman"/>
              <w:sz w:val="24"/>
              <w:szCs w:val="24"/>
            </w:rPr>
            <w:t>НУК</w:t>
          </w: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>
            <w:rPr>
              <w:rFonts w:ascii="Times New Roman" w:hAnsi="Times New Roman" w:cs="Times New Roman"/>
              <w:sz w:val="20"/>
              <w:szCs w:val="24"/>
            </w:rPr>
            <w:t>Викладач</w:t>
          </w:r>
        </w:p>
      </w:tc>
      <w:tc>
        <w:tcPr>
          <w:tcW w:w="1418" w:type="dxa"/>
        </w:tcPr>
        <w:p w:rsidR="002E244C" w:rsidRPr="00CC33B0" w:rsidRDefault="00CC33B0" w:rsidP="002E244C">
          <w:pPr>
            <w:pStyle w:val="a6"/>
            <w:rPr>
              <w:rFonts w:ascii="Times New Roman" w:hAnsi="Times New Roman" w:cs="Times New Roman"/>
              <w:sz w:val="20"/>
              <w:szCs w:val="20"/>
              <w:lang w:val="uk-UA"/>
            </w:rPr>
          </w:pPr>
          <w:r>
            <w:rPr>
              <w:rFonts w:ascii="Times New Roman" w:hAnsi="Times New Roman" w:cs="Times New Roman"/>
              <w:sz w:val="20"/>
              <w:szCs w:val="20"/>
              <w:lang w:val="uk-UA"/>
            </w:rPr>
            <w:t>Топалов А.М.</w:t>
          </w: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</w:tbl>
  <w:p w:rsidR="009F5E6C" w:rsidRDefault="00550D19">
    <w:pPr>
      <w:pStyle w:val="a6"/>
    </w:pPr>
    <w:r>
      <w:ptab w:relativeTo="margin" w:alignment="lef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1404" w:rsidRDefault="00541404" w:rsidP="00BC327B">
      <w:pPr>
        <w:spacing w:after="0" w:line="240" w:lineRule="auto"/>
      </w:pPr>
      <w:r>
        <w:separator/>
      </w:r>
    </w:p>
  </w:footnote>
  <w:footnote w:type="continuationSeparator" w:id="0">
    <w:p w:rsidR="00541404" w:rsidRDefault="00541404" w:rsidP="00BC327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31F"/>
    <w:rsid w:val="00002116"/>
    <w:rsid w:val="00011D03"/>
    <w:rsid w:val="00016EC8"/>
    <w:rsid w:val="00022961"/>
    <w:rsid w:val="00025326"/>
    <w:rsid w:val="000529F7"/>
    <w:rsid w:val="000608FE"/>
    <w:rsid w:val="00064AD3"/>
    <w:rsid w:val="00065DAA"/>
    <w:rsid w:val="0009021F"/>
    <w:rsid w:val="00094986"/>
    <w:rsid w:val="000A2DAB"/>
    <w:rsid w:val="000C461C"/>
    <w:rsid w:val="000E6150"/>
    <w:rsid w:val="000E7BB8"/>
    <w:rsid w:val="000F51C9"/>
    <w:rsid w:val="00114A06"/>
    <w:rsid w:val="00130A63"/>
    <w:rsid w:val="0014283D"/>
    <w:rsid w:val="00153DB7"/>
    <w:rsid w:val="001715CA"/>
    <w:rsid w:val="001D2C8C"/>
    <w:rsid w:val="001D7EED"/>
    <w:rsid w:val="001F1832"/>
    <w:rsid w:val="002005DA"/>
    <w:rsid w:val="00200F36"/>
    <w:rsid w:val="00213D1B"/>
    <w:rsid w:val="0023199A"/>
    <w:rsid w:val="002600F3"/>
    <w:rsid w:val="0026165A"/>
    <w:rsid w:val="00264D86"/>
    <w:rsid w:val="002716E9"/>
    <w:rsid w:val="00272F05"/>
    <w:rsid w:val="00287E6A"/>
    <w:rsid w:val="002B11AB"/>
    <w:rsid w:val="002B3C91"/>
    <w:rsid w:val="002C706F"/>
    <w:rsid w:val="002D56D3"/>
    <w:rsid w:val="002D7D30"/>
    <w:rsid w:val="002E244C"/>
    <w:rsid w:val="002F405C"/>
    <w:rsid w:val="003131B9"/>
    <w:rsid w:val="003148A9"/>
    <w:rsid w:val="00323894"/>
    <w:rsid w:val="00343B46"/>
    <w:rsid w:val="00374723"/>
    <w:rsid w:val="00375D58"/>
    <w:rsid w:val="00376FB7"/>
    <w:rsid w:val="00387524"/>
    <w:rsid w:val="00392943"/>
    <w:rsid w:val="003C2846"/>
    <w:rsid w:val="003C4B4D"/>
    <w:rsid w:val="003E727B"/>
    <w:rsid w:val="003F46ED"/>
    <w:rsid w:val="00404419"/>
    <w:rsid w:val="00404D79"/>
    <w:rsid w:val="0040608A"/>
    <w:rsid w:val="004075DD"/>
    <w:rsid w:val="004112D7"/>
    <w:rsid w:val="00424BD8"/>
    <w:rsid w:val="00426F31"/>
    <w:rsid w:val="004300A0"/>
    <w:rsid w:val="0044070B"/>
    <w:rsid w:val="00441B28"/>
    <w:rsid w:val="00452081"/>
    <w:rsid w:val="004875F2"/>
    <w:rsid w:val="004F0F4F"/>
    <w:rsid w:val="00506AE0"/>
    <w:rsid w:val="00513F9C"/>
    <w:rsid w:val="005307E0"/>
    <w:rsid w:val="00541404"/>
    <w:rsid w:val="005444E3"/>
    <w:rsid w:val="00544FDF"/>
    <w:rsid w:val="0055037D"/>
    <w:rsid w:val="00550D19"/>
    <w:rsid w:val="005820C8"/>
    <w:rsid w:val="00590EE2"/>
    <w:rsid w:val="00593003"/>
    <w:rsid w:val="005A68BE"/>
    <w:rsid w:val="005C031F"/>
    <w:rsid w:val="005C4925"/>
    <w:rsid w:val="005E39D7"/>
    <w:rsid w:val="005E55BF"/>
    <w:rsid w:val="005F767F"/>
    <w:rsid w:val="0060172B"/>
    <w:rsid w:val="006023E0"/>
    <w:rsid w:val="00607CD3"/>
    <w:rsid w:val="006202BE"/>
    <w:rsid w:val="00620632"/>
    <w:rsid w:val="00656C5B"/>
    <w:rsid w:val="00683FB6"/>
    <w:rsid w:val="00684599"/>
    <w:rsid w:val="00684BE7"/>
    <w:rsid w:val="00686507"/>
    <w:rsid w:val="00687C25"/>
    <w:rsid w:val="00696117"/>
    <w:rsid w:val="006A748A"/>
    <w:rsid w:val="006B1695"/>
    <w:rsid w:val="006B33CE"/>
    <w:rsid w:val="006F1F60"/>
    <w:rsid w:val="00726B79"/>
    <w:rsid w:val="00733900"/>
    <w:rsid w:val="007348B5"/>
    <w:rsid w:val="007423B8"/>
    <w:rsid w:val="007640BC"/>
    <w:rsid w:val="00764B0F"/>
    <w:rsid w:val="007720DE"/>
    <w:rsid w:val="007751EE"/>
    <w:rsid w:val="0078757C"/>
    <w:rsid w:val="007A6C2D"/>
    <w:rsid w:val="007B706C"/>
    <w:rsid w:val="007C4672"/>
    <w:rsid w:val="007E01D3"/>
    <w:rsid w:val="007E0D57"/>
    <w:rsid w:val="007E0DE2"/>
    <w:rsid w:val="007E5621"/>
    <w:rsid w:val="007F29A6"/>
    <w:rsid w:val="0080081B"/>
    <w:rsid w:val="00845387"/>
    <w:rsid w:val="00861D73"/>
    <w:rsid w:val="008671FB"/>
    <w:rsid w:val="00874A7F"/>
    <w:rsid w:val="00880CB7"/>
    <w:rsid w:val="0088256F"/>
    <w:rsid w:val="00897304"/>
    <w:rsid w:val="008A3B58"/>
    <w:rsid w:val="008B48B7"/>
    <w:rsid w:val="008B4B03"/>
    <w:rsid w:val="008C0E98"/>
    <w:rsid w:val="008D384F"/>
    <w:rsid w:val="008D3885"/>
    <w:rsid w:val="008D77A5"/>
    <w:rsid w:val="00902E47"/>
    <w:rsid w:val="009370B5"/>
    <w:rsid w:val="009462E0"/>
    <w:rsid w:val="009466C8"/>
    <w:rsid w:val="0094797D"/>
    <w:rsid w:val="00964ECA"/>
    <w:rsid w:val="00964EF2"/>
    <w:rsid w:val="00967F47"/>
    <w:rsid w:val="00971B4B"/>
    <w:rsid w:val="00980962"/>
    <w:rsid w:val="009836B4"/>
    <w:rsid w:val="009842D0"/>
    <w:rsid w:val="00997771"/>
    <w:rsid w:val="0099796D"/>
    <w:rsid w:val="009A753B"/>
    <w:rsid w:val="009B0A78"/>
    <w:rsid w:val="009B3D3B"/>
    <w:rsid w:val="009B5DF6"/>
    <w:rsid w:val="009D413F"/>
    <w:rsid w:val="009D7711"/>
    <w:rsid w:val="009F4B01"/>
    <w:rsid w:val="009F50EA"/>
    <w:rsid w:val="009F5E6C"/>
    <w:rsid w:val="009F63C8"/>
    <w:rsid w:val="00A31CC7"/>
    <w:rsid w:val="00A43D5B"/>
    <w:rsid w:val="00A7338E"/>
    <w:rsid w:val="00AF3666"/>
    <w:rsid w:val="00AF53DE"/>
    <w:rsid w:val="00B12EA8"/>
    <w:rsid w:val="00B1381D"/>
    <w:rsid w:val="00B158E4"/>
    <w:rsid w:val="00B23C12"/>
    <w:rsid w:val="00B25E29"/>
    <w:rsid w:val="00B30DC5"/>
    <w:rsid w:val="00B43767"/>
    <w:rsid w:val="00B63838"/>
    <w:rsid w:val="00B71D83"/>
    <w:rsid w:val="00B72E37"/>
    <w:rsid w:val="00B845EA"/>
    <w:rsid w:val="00BA16C9"/>
    <w:rsid w:val="00BA2184"/>
    <w:rsid w:val="00BC327B"/>
    <w:rsid w:val="00C017EF"/>
    <w:rsid w:val="00C131A1"/>
    <w:rsid w:val="00C15A6D"/>
    <w:rsid w:val="00C428FA"/>
    <w:rsid w:val="00C565D2"/>
    <w:rsid w:val="00C84B38"/>
    <w:rsid w:val="00CA577B"/>
    <w:rsid w:val="00CB43A0"/>
    <w:rsid w:val="00CC33B0"/>
    <w:rsid w:val="00CD6EB6"/>
    <w:rsid w:val="00CE2ABD"/>
    <w:rsid w:val="00CE32C4"/>
    <w:rsid w:val="00CF158C"/>
    <w:rsid w:val="00D0189E"/>
    <w:rsid w:val="00D03F53"/>
    <w:rsid w:val="00D17078"/>
    <w:rsid w:val="00D212CC"/>
    <w:rsid w:val="00D24AC4"/>
    <w:rsid w:val="00D61AC7"/>
    <w:rsid w:val="00DA1062"/>
    <w:rsid w:val="00DA1A64"/>
    <w:rsid w:val="00DB11E4"/>
    <w:rsid w:val="00DB3E61"/>
    <w:rsid w:val="00DE44BF"/>
    <w:rsid w:val="00DF4B6F"/>
    <w:rsid w:val="00E0028C"/>
    <w:rsid w:val="00E14455"/>
    <w:rsid w:val="00E14FAD"/>
    <w:rsid w:val="00E153D1"/>
    <w:rsid w:val="00E278F1"/>
    <w:rsid w:val="00E434DB"/>
    <w:rsid w:val="00E55402"/>
    <w:rsid w:val="00E61FC6"/>
    <w:rsid w:val="00E62659"/>
    <w:rsid w:val="00E644AB"/>
    <w:rsid w:val="00E7647D"/>
    <w:rsid w:val="00E77F01"/>
    <w:rsid w:val="00E9169E"/>
    <w:rsid w:val="00EA15A9"/>
    <w:rsid w:val="00EA19BC"/>
    <w:rsid w:val="00EA6602"/>
    <w:rsid w:val="00EB2F20"/>
    <w:rsid w:val="00ED2CA3"/>
    <w:rsid w:val="00ED3FE5"/>
    <w:rsid w:val="00ED7647"/>
    <w:rsid w:val="00EE0154"/>
    <w:rsid w:val="00F03F9E"/>
    <w:rsid w:val="00F05E15"/>
    <w:rsid w:val="00F32F86"/>
    <w:rsid w:val="00F4037A"/>
    <w:rsid w:val="00F631AF"/>
    <w:rsid w:val="00F657B1"/>
    <w:rsid w:val="00F704EC"/>
    <w:rsid w:val="00F70C35"/>
    <w:rsid w:val="00F74ED7"/>
    <w:rsid w:val="00F8618A"/>
    <w:rsid w:val="00FA4ECA"/>
    <w:rsid w:val="00FB36AC"/>
    <w:rsid w:val="00FB5180"/>
    <w:rsid w:val="00FC1D33"/>
    <w:rsid w:val="00FC559D"/>
    <w:rsid w:val="00FE2063"/>
    <w:rsid w:val="00FE3C06"/>
    <w:rsid w:val="00FE7C03"/>
    <w:rsid w:val="00FF6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75E8BF"/>
  <w15:docId w15:val="{E8FA67D4-CB89-4873-BBFD-90EB1075D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016EC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B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C327B"/>
  </w:style>
  <w:style w:type="paragraph" w:styleId="a6">
    <w:name w:val="footer"/>
    <w:basedOn w:val="a"/>
    <w:link w:val="a7"/>
    <w:uiPriority w:val="99"/>
    <w:unhideWhenUsed/>
    <w:rsid w:val="00B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C327B"/>
  </w:style>
  <w:style w:type="table" w:styleId="a8">
    <w:name w:val="Table Grid"/>
    <w:basedOn w:val="a1"/>
    <w:uiPriority w:val="59"/>
    <w:rsid w:val="00BC32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0416C9-CFF7-4715-B0B7-C352284458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7</Pages>
  <Words>578</Words>
  <Characters>330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ePack by Diakov</cp:lastModifiedBy>
  <cp:revision>66</cp:revision>
  <cp:lastPrinted>2017-03-22T06:16:00Z</cp:lastPrinted>
  <dcterms:created xsi:type="dcterms:W3CDTF">2017-03-14T18:40:00Z</dcterms:created>
  <dcterms:modified xsi:type="dcterms:W3CDTF">2020-11-01T12:18:00Z</dcterms:modified>
</cp:coreProperties>
</file>